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282" r:id="rId39"/>
    <p:sldId id="283" r:id="rId40"/>
    <p:sldId id="284" r:id="rId41"/>
    <p:sldId id="286" r:id="rId42"/>
    <p:sldId id="334" r:id="rId43"/>
    <p:sldId id="287" r:id="rId44"/>
    <p:sldId id="335" r:id="rId45"/>
    <p:sldId id="288" r:id="rId46"/>
    <p:sldId id="271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37" r:id="rId59"/>
    <p:sldId id="336" r:id="rId60"/>
    <p:sldId id="339" r:id="rId61"/>
    <p:sldId id="301" r:id="rId62"/>
    <p:sldId id="300" r:id="rId63"/>
    <p:sldId id="338" r:id="rId64"/>
    <p:sldId id="303" r:id="rId65"/>
    <p:sldId id="302" r:id="rId66"/>
    <p:sldId id="341" r:id="rId67"/>
    <p:sldId id="305" r:id="rId68"/>
    <p:sldId id="304" r:id="rId69"/>
    <p:sldId id="307" r:id="rId70"/>
    <p:sldId id="308" r:id="rId71"/>
    <p:sldId id="349" r:id="rId72"/>
    <p:sldId id="353" r:id="rId73"/>
    <p:sldId id="354" r:id="rId74"/>
    <p:sldId id="355" r:id="rId75"/>
    <p:sldId id="351" r:id="rId76"/>
    <p:sldId id="356" r:id="rId77"/>
    <p:sldId id="357" r:id="rId78"/>
    <p:sldId id="352" r:id="rId79"/>
    <p:sldId id="358" r:id="rId80"/>
    <p:sldId id="309" r:id="rId81"/>
    <p:sldId id="306" r:id="rId82"/>
    <p:sldId id="310" r:id="rId83"/>
    <p:sldId id="312" r:id="rId84"/>
    <p:sldId id="342" r:id="rId85"/>
    <p:sldId id="313" r:id="rId86"/>
    <p:sldId id="344" r:id="rId87"/>
    <p:sldId id="316" r:id="rId88"/>
    <p:sldId id="345" r:id="rId89"/>
    <p:sldId id="317" r:id="rId90"/>
    <p:sldId id="315" r:id="rId91"/>
    <p:sldId id="343" r:id="rId92"/>
    <p:sldId id="346" r:id="rId93"/>
    <p:sldId id="347" r:id="rId94"/>
    <p:sldId id="348" r:id="rId95"/>
    <p:sldId id="311" r:id="rId96"/>
    <p:sldId id="314" r:id="rId97"/>
    <p:sldId id="340" r:id="rId98"/>
    <p:sldId id="259" r:id="rId9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9.png"/><Relationship Id="rId7" Type="http://schemas.openxmlformats.org/officeDocument/2006/relationships/image" Target="../media/image5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6.jpeg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6.jpeg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37.bin"/><Relationship Id="rId2" Type="http://schemas.openxmlformats.org/officeDocument/2006/relationships/image" Target="../media/image6.jpeg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image" Target="../media/image6.jpeg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93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4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5.wmf"/><Relationship Id="rId2" Type="http://schemas.openxmlformats.org/officeDocument/2006/relationships/image" Target="../media/image6.jpeg"/><Relationship Id="rId16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2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image" Target="../media/image6.jpeg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96.bin"/><Relationship Id="rId2" Type="http://schemas.openxmlformats.org/officeDocument/2006/relationships/image" Target="../media/image6.jpeg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9.wmf"/><Relationship Id="rId22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4" Type="http://schemas.openxmlformats.org/officeDocument/2006/relationships/image" Target="../media/image14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0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5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58.png"/><Relationship Id="rId4" Type="http://schemas.openxmlformats.org/officeDocument/2006/relationships/image" Target="../media/image157.wmf"/><Relationship Id="rId9" Type="http://schemas.openxmlformats.org/officeDocument/2006/relationships/image" Target="../media/image16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jpeg"/><Relationship Id="rId4" Type="http://schemas.openxmlformats.org/officeDocument/2006/relationships/image" Target="../media/image17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9.gif"/><Relationship Id="rId4" Type="http://schemas.openxmlformats.org/officeDocument/2006/relationships/image" Target="../media/image17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gi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20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image" Target="../media/image20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0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21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11.png"/><Relationship Id="rId4" Type="http://schemas.openxmlformats.org/officeDocument/2006/relationships/image" Target="../media/image210.wmf"/><Relationship Id="rId9" Type="http://schemas.openxmlformats.org/officeDocument/2006/relationships/image" Target="../media/image21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21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1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22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1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225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228.wmf"/><Relationship Id="rId9" Type="http://schemas.openxmlformats.org/officeDocument/2006/relationships/image" Target="../media/image231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2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232.wmf"/><Relationship Id="rId9" Type="http://schemas.openxmlformats.org/officeDocument/2006/relationships/image" Target="../media/image23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image" Target="../media/image23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38.png"/><Relationship Id="rId4" Type="http://schemas.openxmlformats.org/officeDocument/2006/relationships/image" Target="../media/image2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gi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247.wmf"/><Relationship Id="rId2" Type="http://schemas.openxmlformats.org/officeDocument/2006/relationships/image" Target="../media/image6.jpeg"/><Relationship Id="rId16" Type="http://schemas.openxmlformats.org/officeDocument/2006/relationships/image" Target="../media/image2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248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.jpg"/><Relationship Id="rId4" Type="http://schemas.openxmlformats.org/officeDocument/2006/relationships/image" Target="../media/image251.jp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56.w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14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9.jpg"/><Relationship Id="rId4" Type="http://schemas.openxmlformats.org/officeDocument/2006/relationships/image" Target="../media/image258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26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56.w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26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26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8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1.gi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6" Type="http://schemas.openxmlformats.org/officeDocument/2006/relationships/image" Target="../media/image2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77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281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167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171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281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17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7.jp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9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2106386" y="4234505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/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/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1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70" y="357166"/>
            <a:ext cx="5418813" cy="6214583"/>
          </a:xfrm>
          <a:prstGeom prst="rect">
            <a:avLst/>
          </a:prstGeom>
        </p:spPr>
      </p:pic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7</TotalTime>
  <Words>518</Words>
  <Application>Microsoft Office PowerPoint</Application>
  <PresentationFormat>Экран (4:3)</PresentationFormat>
  <Paragraphs>120</Paragraphs>
  <Slides>9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8</vt:i4>
      </vt:variant>
    </vt:vector>
  </HeadingPairs>
  <TitlesOfParts>
    <vt:vector size="106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17</cp:revision>
  <cp:lastPrinted>2021-01-21T21:08:02Z</cp:lastPrinted>
  <dcterms:created xsi:type="dcterms:W3CDTF">2006-06-13T13:03:30Z</dcterms:created>
  <dcterms:modified xsi:type="dcterms:W3CDTF">2023-01-20T05:31:32Z</dcterms:modified>
</cp:coreProperties>
</file>